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6" r:id="rId2"/>
    <p:sldId id="277" r:id="rId3"/>
    <p:sldId id="272" r:id="rId4"/>
    <p:sldId id="262" r:id="rId5"/>
    <p:sldId id="258" r:id="rId6"/>
    <p:sldId id="271" r:id="rId7"/>
    <p:sldId id="263" r:id="rId8"/>
    <p:sldId id="275" r:id="rId9"/>
    <p:sldId id="264" r:id="rId10"/>
    <p:sldId id="278" r:id="rId11"/>
    <p:sldId id="273" r:id="rId12"/>
    <p:sldId id="279" r:id="rId13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30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14951-EA81-4B67-9BA3-24EB0EE88081}" type="datetimeFigureOut">
              <a:rPr lang="en-US"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CAE56-1C6A-410B-80B9-8000F005F56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EC870-052D-4542-BD58-6377336DFD18}" type="datetimeFigureOut">
              <a:rPr lang="en-US"/>
              <a:t>2/26/2022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E122A-DB41-4672-B2FF-3E613B47B0D1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EC870-052D-4542-BD58-6377336DFD18}" type="datetimeFigureOut">
              <a:rPr lang="en-US"/>
              <a:t>2/26/2022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E122A-DB41-4672-B2FF-3E613B47B0D1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5890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EC870-052D-4542-BD58-6377336DFD18}" type="datetimeFigureOut">
              <a:rPr lang="en-US"/>
              <a:t>2/26/2022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E122A-DB41-4672-B2FF-3E613B47B0D1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270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1DD6C-C9B1-4DF1-9F86-16E642051133}" type="datetimeFigureOut">
              <a:rPr lang="en-US"/>
              <a:t>2/26/2022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88714-FC12-4CF9-A3C2-1BF682D46318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3999B-9AD9-4DF1-B804-4B9CF89EA53A}" type="datetimeFigureOut">
              <a:rPr lang="en-US"/>
              <a:t>2/26/2022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1DC04-BADA-4B25-A6A6-18D21C62E53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AD5B5-2691-4C92-8782-FFC5241AAA98}" type="datetimeFigureOut">
              <a:rPr lang="en-US"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756B4-E353-4915-8433-8D0989B7055F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BCA7DF-DA6F-4CAE-BFC8-1009AF960FFB}" type="datetimeFigureOut">
              <a:rPr lang="en-US"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B250B-EB2A-4904-9E9C-68606AEAD4EA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A501A-8B07-4848-9221-FFFA5427AD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60609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A501A-8B07-4848-9221-FFFA5427AD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66797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958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14951-EA81-4B67-9BA3-24EB0EE88081}" type="datetimeFigureOut">
              <a:rPr lang="en-US"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CAE56-1C6A-410B-80B9-8000F005F56D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193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14951-EA81-4B67-9BA3-24EB0EE88081}" type="datetimeFigureOut">
              <a:rPr lang="en-US"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CAE56-1C6A-410B-80B9-8000F005F56D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668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14951-EA81-4B67-9BA3-24EB0EE88081}" type="datetimeFigureOut">
              <a:rPr lang="en-US"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CAE56-1C6A-410B-80B9-8000F005F56D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652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14258-3AEB-4D35-8EF8-BD1AF59EE471}" type="datetimeFigureOut">
              <a:rPr lang="en-US"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63369-F510-4387-8092-2AB525EE49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30ED3-4B0E-44A3-9C87-502ED86E64BB}" type="datetimeFigureOut">
              <a:rPr lang="en-US"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73B7AA-953E-4560-BE3B-1C885BD5F3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316CC-DE76-4DFD-8A4B-B15425971B18}" type="datetimeFigureOut">
              <a:rPr lang="en-US"/>
              <a:t>2/26/2022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378239-F3FB-47A6-8885-378C726C982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D89C2-48F1-4F14-9E49-8F2DC19C42BA}" type="datetimeFigureOut">
              <a:rPr lang="en-US"/>
              <a:t>2/26/2022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84C72-F211-47AE-B74C-AF9BDBD1922F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439AF7-54EC-41A9-8307-17D77A4CE9AF}" type="datetimeFigureOut">
              <a:rPr lang="en-US"/>
              <a:t>2/26/2022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CFEAB-0B18-4167-A42F-9415CBB9F512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 b="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8E68DC-C3C2-4E1C-986A-70C5799D3896}" type="datetimeFigureOut">
              <a:rPr lang="en-US"/>
              <a:t>2/26/2022</a:t>
            </a:fld>
            <a:endParaRPr lang="en-US"/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56351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 b="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b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16D5F5-109B-4211-AFB3-3D43BB3003AB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4" r:id="rId2"/>
    <p:sldLayoutId id="2147483663" r:id="rId3"/>
    <p:sldLayoutId id="2147483662" r:id="rId4"/>
    <p:sldLayoutId id="2147483650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67" r:id="rId11"/>
    <p:sldLayoutId id="2147483665" r:id="rId12"/>
    <p:sldLayoutId id="2147483656" r:id="rId13"/>
    <p:sldLayoutId id="2147483657" r:id="rId14"/>
    <p:sldLayoutId id="2147483658" r:id="rId15"/>
    <p:sldLayoutId id="2147483659" r:id="rId16"/>
    <p:sldLayoutId id="2147483660" r:id="rId17"/>
    <p:sldLayoutId id="2147483666" r:id="rId18"/>
    <p:sldLayoutId id="2147483661" r:id="rId1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0" i="0" u="none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10.gi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0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19" Type="http://schemas.openxmlformats.org/officeDocument/2006/relationships/image" Target="../media/image21.png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4.png"/><Relationship Id="rId7" Type="http://schemas.openxmlformats.org/officeDocument/2006/relationships/image" Target="../media/image3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3.png"/><Relationship Id="rId5" Type="http://schemas.openxmlformats.org/officeDocument/2006/relationships/image" Target="../media/image33.png"/><Relationship Id="rId10" Type="http://schemas.openxmlformats.org/officeDocument/2006/relationships/image" Target="../media/image26.png"/><Relationship Id="rId4" Type="http://schemas.openxmlformats.org/officeDocument/2006/relationships/image" Target="../media/image28.png"/><Relationship Id="rId9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1199932" y="1035269"/>
            <a:ext cx="9359900" cy="135890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255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en-US" sz="8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 4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5EA448-71CC-4BA6-9DA1-8C8CBFD7E74A}"/>
              </a:ext>
            </a:extLst>
          </p:cNvPr>
          <p:cNvSpPr txBox="1"/>
          <p:nvPr/>
        </p:nvSpPr>
        <p:spPr>
          <a:xfrm>
            <a:off x="3502572" y="3048060"/>
            <a:ext cx="5186855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</a:p>
          <a:p>
            <a:pPr algn="ctr"/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Trang 128-129)</a:t>
            </a:r>
          </a:p>
        </p:txBody>
      </p:sp>
    </p:spTree>
    <p:extLst>
      <p:ext uri="{BB962C8B-B14F-4D97-AF65-F5344CB8AC3E}">
        <p14:creationId xmlns:p14="http://schemas.microsoft.com/office/powerpoint/2010/main" val="33062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2AB17B0-85D3-451B-9A8D-C5B7FBB2D635}"/>
              </a:ext>
            </a:extLst>
          </p:cNvPr>
          <p:cNvSpPr/>
          <p:nvPr/>
        </p:nvSpPr>
        <p:spPr>
          <a:xfrm>
            <a:off x="605742" y="439838"/>
            <a:ext cx="10995949" cy="5960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4FB89DB-C5BB-441E-BA76-8783FAC983F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2" t="-937" r="50159" b="17087"/>
          <a:stretch/>
        </p:blipFill>
        <p:spPr>
          <a:xfrm>
            <a:off x="5227021" y="1274330"/>
            <a:ext cx="6374670" cy="508499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FB21C37-9B52-47CB-ADEC-5D8C65D164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36" y="681942"/>
            <a:ext cx="5960962" cy="59609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6EE0F0F-552E-4424-BBF6-A35EA98F633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53" b="27899"/>
          <a:stretch/>
        </p:blipFill>
        <p:spPr>
          <a:xfrm>
            <a:off x="6377650" y="535479"/>
            <a:ext cx="5455534" cy="274705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7057582-29C8-4D74-9F4C-EEA0A7F43A01}"/>
              </a:ext>
            </a:extLst>
          </p:cNvPr>
          <p:cNvSpPr txBox="1"/>
          <p:nvPr/>
        </p:nvSpPr>
        <p:spPr>
          <a:xfrm>
            <a:off x="5227021" y="3391042"/>
            <a:ext cx="6096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9600" b="1" dirty="0">
                <a:solidFill>
                  <a:srgbClr val="59503C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DẶN DÒ</a:t>
            </a:r>
            <a:endParaRPr lang="en-US" sz="9600" b="1" dirty="0">
              <a:solidFill>
                <a:srgbClr val="59503C"/>
              </a:solidFill>
              <a:effectLst>
                <a:glow rad="1397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7271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ngáo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5" name="TextBox 4"/>
          <p:cNvSpPr txBox="1"/>
          <p:nvPr/>
        </p:nvSpPr>
        <p:spPr>
          <a:xfrm>
            <a:off x="1828800" y="11430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HP001 4H" pitchFamily="34" charset="0"/>
              </a:rPr>
              <a:t>Dặn</a:t>
            </a:r>
            <a:r>
              <a:rPr lang="en-US" sz="4000" b="1" dirty="0">
                <a:solidFill>
                  <a:srgbClr val="FF0000"/>
                </a:solidFill>
                <a:latin typeface="HP001 4H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HP001 4H" pitchFamily="34" charset="0"/>
              </a:rPr>
              <a:t>dò</a:t>
            </a:r>
            <a:r>
              <a:rPr lang="en-US" sz="4000" b="1" dirty="0">
                <a:solidFill>
                  <a:srgbClr val="FF0000"/>
                </a:solidFill>
                <a:latin typeface="HP001 4H" pitchFamily="34" charset="0"/>
              </a:rPr>
              <a:t> 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1676400"/>
            <a:ext cx="8534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HP001 4H" pitchFamily="34" charset="0"/>
              </a:rPr>
              <a:t>- </a:t>
            </a:r>
            <a:r>
              <a:rPr lang="en-US" sz="2800" b="1" dirty="0" err="1">
                <a:latin typeface="HP001 4H" pitchFamily="34" charset="0"/>
              </a:rPr>
              <a:t>Hoàn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thành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bài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tậpToán</a:t>
            </a:r>
            <a:r>
              <a:rPr lang="en-US" sz="2800" b="1" dirty="0">
                <a:latin typeface="HP001 4H" pitchFamily="34" charset="0"/>
              </a:rPr>
              <a:t>.</a:t>
            </a:r>
          </a:p>
          <a:p>
            <a:r>
              <a:rPr lang="en-US" sz="2800" b="1" dirty="0">
                <a:latin typeface="HP001 4H" pitchFamily="34" charset="0"/>
              </a:rPr>
              <a:t>- </a:t>
            </a:r>
            <a:r>
              <a:rPr lang="en-US" sz="2800" b="1" dirty="0" err="1">
                <a:latin typeface="HP001 4H" pitchFamily="34" charset="0"/>
              </a:rPr>
              <a:t>Ôn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bài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cũ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và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chuẩn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bị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bài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sau</a:t>
            </a:r>
            <a:r>
              <a:rPr lang="en-US" sz="2800" b="1" dirty="0">
                <a:latin typeface="HP001 4H" pitchFamily="34" charset="0"/>
              </a:rPr>
              <a:t>.</a:t>
            </a:r>
          </a:p>
          <a:p>
            <a:r>
              <a:rPr lang="en-US" sz="2800" b="1" dirty="0">
                <a:latin typeface="HP001 4H" pitchFamily="34" charset="0"/>
              </a:rPr>
              <a:t>- </a:t>
            </a:r>
            <a:r>
              <a:rPr lang="en-US" sz="2800" b="1" dirty="0" err="1">
                <a:latin typeface="HP001 4H" pitchFamily="34" charset="0"/>
              </a:rPr>
              <a:t>Hỏi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bài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cô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giáo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ngay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nếu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chưa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hiểu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bài</a:t>
            </a:r>
            <a:r>
              <a:rPr lang="en-US" sz="2800" b="1" dirty="0">
                <a:latin typeface="HP001 4H" pitchFamily="34" charset="0"/>
              </a:rPr>
              <a:t>, </a:t>
            </a:r>
            <a:r>
              <a:rPr lang="en-US" sz="2800" b="1" dirty="0" err="1">
                <a:latin typeface="HP001 4H" pitchFamily="34" charset="0"/>
              </a:rPr>
              <a:t>chụp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bài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gửi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cô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giáo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kiểm</a:t>
            </a:r>
            <a:r>
              <a:rPr lang="en-US" sz="2800" b="1" dirty="0">
                <a:latin typeface="HP001 4H" pitchFamily="34" charset="0"/>
              </a:rPr>
              <a:t> </a:t>
            </a:r>
            <a:r>
              <a:rPr lang="en-US" sz="2800" b="1" dirty="0" err="1">
                <a:latin typeface="HP001 4H" pitchFamily="34" charset="0"/>
              </a:rPr>
              <a:t>tra</a:t>
            </a:r>
            <a:r>
              <a:rPr lang="en-US" sz="2800" b="1" dirty="0">
                <a:latin typeface="HP001 4H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52679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39C1185-C448-4C49-B5E4-606FD037A5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ln>
            <a:solidFill>
              <a:srgbClr val="FFD79C"/>
            </a:solidFill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544C6E1-E503-460D-B842-B1767BABC942}"/>
              </a:ext>
            </a:extLst>
          </p:cNvPr>
          <p:cNvSpPr txBox="1"/>
          <p:nvPr/>
        </p:nvSpPr>
        <p:spPr>
          <a:xfrm>
            <a:off x="2544574" y="3218941"/>
            <a:ext cx="661807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D27C15"/>
                </a:solidFill>
                <a:latin typeface="Times New Roman" panose="02020603050405020304" pitchFamily="18" charset="0"/>
                <a:ea typeface="字魂17号-萌趣果冻体" panose="02000000000000000000" pitchFamily="2" charset="-122"/>
                <a:cs typeface="Times New Roman" panose="02020603050405020304" pitchFamily="18" charset="0"/>
              </a:rPr>
              <a:t>CHÚC CÁC CON HỌC TỐT</a:t>
            </a:r>
            <a:endParaRPr lang="zh-CN" altLang="en-US" sz="6600" b="1" dirty="0">
              <a:solidFill>
                <a:srgbClr val="D27C15"/>
              </a:solidFill>
              <a:latin typeface="Times New Roman" panose="02020603050405020304" pitchFamily="18" charset="0"/>
              <a:ea typeface="字魂17号-萌趣果冻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5E5EB96-90E9-4329-BD8C-CFE3A7DA53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4800" y="1408067"/>
            <a:ext cx="4187822" cy="4041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050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2AB17B0-85D3-451B-9A8D-C5B7FBB2D635}"/>
              </a:ext>
            </a:extLst>
          </p:cNvPr>
          <p:cNvSpPr/>
          <p:nvPr/>
        </p:nvSpPr>
        <p:spPr>
          <a:xfrm>
            <a:off x="605742" y="439838"/>
            <a:ext cx="10995949" cy="5960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4FB89DB-C5BB-441E-BA76-8783FAC983F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2" t="-937" r="50159" b="17087"/>
          <a:stretch/>
        </p:blipFill>
        <p:spPr>
          <a:xfrm>
            <a:off x="5227021" y="1274330"/>
            <a:ext cx="6374670" cy="508499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FB21C37-9B52-47CB-ADEC-5D8C65D164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36" y="681942"/>
            <a:ext cx="5960962" cy="59609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6EE0F0F-552E-4424-BBF6-A35EA98F633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53" b="27899"/>
          <a:stretch/>
        </p:blipFill>
        <p:spPr>
          <a:xfrm>
            <a:off x="6377650" y="535479"/>
            <a:ext cx="5455534" cy="274705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9C5985F-3DF1-4084-8414-6954D0DF7130}"/>
              </a:ext>
            </a:extLst>
          </p:cNvPr>
          <p:cNvSpPr txBox="1"/>
          <p:nvPr/>
        </p:nvSpPr>
        <p:spPr>
          <a:xfrm>
            <a:off x="5440977" y="2782903"/>
            <a:ext cx="609600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800" b="1" dirty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KHỞI </a:t>
            </a:r>
          </a:p>
          <a:p>
            <a:pPr algn="ctr"/>
            <a:r>
              <a:rPr lang="en-US" sz="8800" b="1" dirty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1948902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016000" y="1261127"/>
            <a:ext cx="9804400" cy="237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en-US" altLang="en-US" sz="3200" dirty="0"/>
              <a:t>- </a:t>
            </a:r>
            <a:r>
              <a:rPr lang="en-US" altLang="en-US" sz="3200" dirty="0" err="1"/>
              <a:t>Muố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ộ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a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hâ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số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há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mẫu</a:t>
            </a:r>
            <a:r>
              <a:rPr lang="en-US" altLang="en-US" sz="3200" dirty="0"/>
              <a:t> </a:t>
            </a:r>
            <a:r>
              <a:rPr lang="en-US" altLang="en-US" sz="3200" dirty="0" err="1"/>
              <a:t>số</a:t>
            </a:r>
            <a:r>
              <a:rPr lang="en-US" altLang="en-US" sz="3200" dirty="0"/>
              <a:t> ta </a:t>
            </a:r>
            <a:r>
              <a:rPr lang="en-US" altLang="en-US" sz="3200" dirty="0" err="1"/>
              <a:t>là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ế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ào</a:t>
            </a:r>
            <a:r>
              <a:rPr lang="en-US" altLang="en-US" sz="3200" dirty="0"/>
              <a:t>?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016000" y="4903969"/>
            <a:ext cx="9855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en-US" altLang="en-US" sz="3200" dirty="0">
                <a:solidFill>
                  <a:srgbClr val="FF3300"/>
                </a:solidFill>
              </a:rPr>
              <a:t>- </a:t>
            </a:r>
            <a:r>
              <a:rPr lang="en-US" altLang="en-US" sz="3200" dirty="0" err="1">
                <a:solidFill>
                  <a:srgbClr val="FF3300"/>
                </a:solidFill>
              </a:rPr>
              <a:t>Muốn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cộng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hai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phân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số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khác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mẫu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số</a:t>
            </a:r>
            <a:r>
              <a:rPr lang="en-US" altLang="en-US" sz="3200" dirty="0">
                <a:solidFill>
                  <a:srgbClr val="FF3300"/>
                </a:solidFill>
              </a:rPr>
              <a:t>, ta </a:t>
            </a:r>
            <a:r>
              <a:rPr lang="en-US" altLang="en-US" sz="3200" dirty="0" err="1">
                <a:solidFill>
                  <a:srgbClr val="FF3300"/>
                </a:solidFill>
              </a:rPr>
              <a:t>quy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đồng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mẫu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số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hai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phân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số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đó</a:t>
            </a:r>
            <a:r>
              <a:rPr lang="en-US" altLang="en-US" sz="3200" dirty="0">
                <a:solidFill>
                  <a:srgbClr val="FF3300"/>
                </a:solidFill>
              </a:rPr>
              <a:t>, </a:t>
            </a:r>
            <a:r>
              <a:rPr lang="en-US" altLang="en-US" sz="3200" dirty="0" err="1">
                <a:solidFill>
                  <a:srgbClr val="FF3300"/>
                </a:solidFill>
              </a:rPr>
              <a:t>rồi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cộng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hai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phân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số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đã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quy</a:t>
            </a:r>
            <a:r>
              <a:rPr lang="en-US" altLang="en-US" sz="3200" dirty="0">
                <a:solidFill>
                  <a:srgbClr val="FF3300"/>
                </a:solidFill>
              </a:rPr>
              <a:t> </a:t>
            </a:r>
            <a:r>
              <a:rPr lang="en-US" altLang="en-US" sz="3200" dirty="0" err="1">
                <a:solidFill>
                  <a:srgbClr val="FF3300"/>
                </a:solidFill>
              </a:rPr>
              <a:t>đồng</a:t>
            </a:r>
            <a:r>
              <a:rPr lang="en-US" altLang="en-US" sz="32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2032000" y="2070100"/>
            <a:ext cx="172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en-US" altLang="en-US" sz="3200" dirty="0" err="1"/>
              <a:t>Tính</a:t>
            </a:r>
            <a:r>
              <a:rPr lang="en-US" altLang="en-US" sz="3200" dirty="0"/>
              <a:t>:</a:t>
            </a:r>
          </a:p>
        </p:txBody>
      </p:sp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4368800" y="1993900"/>
          <a:ext cx="41486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993900"/>
                        <a:ext cx="41486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18851"/>
              </p:ext>
            </p:extLst>
          </p:nvPr>
        </p:nvGraphicFramePr>
        <p:xfrm>
          <a:off x="5386917" y="201295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917" y="201295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4777317" y="2193925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800" dirty="0"/>
              <a:t>+</a:t>
            </a:r>
          </a:p>
        </p:txBody>
      </p:sp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7581901" y="1993900"/>
          <a:ext cx="60536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7" imgW="203112" imgH="393529" progId="Equation.DSMT4">
                  <p:embed/>
                </p:oleObj>
              </mc:Choice>
              <mc:Fallback>
                <p:oleObj name="Equation" r:id="rId7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1" y="1993900"/>
                        <a:ext cx="60536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1" name="Object 43"/>
          <p:cNvGraphicFramePr>
            <a:graphicFrameLocks noChangeAspect="1"/>
          </p:cNvGraphicFramePr>
          <p:nvPr/>
        </p:nvGraphicFramePr>
        <p:xfrm>
          <a:off x="8591552" y="1993900"/>
          <a:ext cx="450849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552" y="1993900"/>
                        <a:ext cx="450849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2" name="Rectangle 44"/>
          <p:cNvSpPr>
            <a:spLocks noChangeArrowheads="1"/>
          </p:cNvSpPr>
          <p:nvPr/>
        </p:nvSpPr>
        <p:spPr bwMode="auto">
          <a:xfrm>
            <a:off x="8085667" y="2193925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800"/>
              <a:t>+</a:t>
            </a:r>
          </a:p>
        </p:txBody>
      </p:sp>
      <p:sp>
        <p:nvSpPr>
          <p:cNvPr id="2093" name="Rectangle 45"/>
          <p:cNvSpPr>
            <a:spLocks noChangeArrowheads="1"/>
          </p:cNvSpPr>
          <p:nvPr/>
        </p:nvSpPr>
        <p:spPr bwMode="auto">
          <a:xfrm>
            <a:off x="3689351" y="2138363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800" dirty="0"/>
              <a:t>a)</a:t>
            </a:r>
          </a:p>
        </p:txBody>
      </p:sp>
      <p:sp>
        <p:nvSpPr>
          <p:cNvPr id="2094" name="Rectangle 46"/>
          <p:cNvSpPr>
            <a:spLocks noChangeArrowheads="1"/>
          </p:cNvSpPr>
          <p:nvPr/>
        </p:nvSpPr>
        <p:spPr bwMode="auto">
          <a:xfrm>
            <a:off x="6902451" y="215265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800"/>
              <a:t>b)</a:t>
            </a:r>
          </a:p>
        </p:txBody>
      </p:sp>
      <p:pic>
        <p:nvPicPr>
          <p:cNvPr id="15" name="Picture 64" descr="2b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78" y="103432"/>
            <a:ext cx="2031310" cy="1086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42790"/>
              </p:ext>
            </p:extLst>
          </p:nvPr>
        </p:nvGraphicFramePr>
        <p:xfrm>
          <a:off x="1857375" y="3236913"/>
          <a:ext cx="36639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2" imgW="1333440" imgH="393480" progId="Equation.3">
                  <p:embed/>
                </p:oleObj>
              </mc:Choice>
              <mc:Fallback>
                <p:oleObj name="Equation" r:id="rId12" imgW="1333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7375" y="3236913"/>
                        <a:ext cx="3663950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3164"/>
              </p:ext>
            </p:extLst>
          </p:nvPr>
        </p:nvGraphicFramePr>
        <p:xfrm>
          <a:off x="6638926" y="3335338"/>
          <a:ext cx="36957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4" imgW="1371600" imgH="393480" progId="Equation.3">
                  <p:embed/>
                </p:oleObj>
              </mc:Choice>
              <mc:Fallback>
                <p:oleObj name="Equation" r:id="rId14" imgW="137160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6" y="3335338"/>
                        <a:ext cx="36957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23BEFB5-782E-47D8-AACA-2C6BE2CFF9E0}"/>
                  </a:ext>
                </a:extLst>
              </p:cNvPr>
              <p:cNvSpPr txBox="1"/>
              <p:nvPr/>
            </p:nvSpPr>
            <p:spPr>
              <a:xfrm>
                <a:off x="10466552" y="3340553"/>
                <a:ext cx="709448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23BEFB5-782E-47D8-AACA-2C6BE2CFF9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6552" y="3340553"/>
                <a:ext cx="709448" cy="101431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C3F69C7-EB7A-44E4-9FF4-B851526F7322}"/>
              </a:ext>
            </a:extLst>
          </p:cNvPr>
          <p:cNvSpPr txBox="1"/>
          <p:nvPr/>
        </p:nvSpPr>
        <p:spPr>
          <a:xfrm>
            <a:off x="10238883" y="3605396"/>
            <a:ext cx="338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403688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4" grpId="1"/>
      <p:bldP spid="2055" grpId="0"/>
      <p:bldP spid="2055" grpId="1"/>
      <p:bldP spid="2056" grpId="0"/>
      <p:bldP spid="2089" grpId="0"/>
      <p:bldP spid="2092" grpId="0"/>
      <p:bldP spid="2093" grpId="0"/>
      <p:bldP spid="2094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2AB17B0-85D3-451B-9A8D-C5B7FBB2D635}"/>
              </a:ext>
            </a:extLst>
          </p:cNvPr>
          <p:cNvSpPr/>
          <p:nvPr/>
        </p:nvSpPr>
        <p:spPr>
          <a:xfrm>
            <a:off x="605742" y="439838"/>
            <a:ext cx="10995949" cy="5960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4FB89DB-C5BB-441E-BA76-8783FAC983F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2" t="-937" r="50159" b="17087"/>
          <a:stretch/>
        </p:blipFill>
        <p:spPr>
          <a:xfrm>
            <a:off x="5227021" y="1274330"/>
            <a:ext cx="6374670" cy="508499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FB21C37-9B52-47CB-ADEC-5D8C65D164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36" y="681942"/>
            <a:ext cx="5960962" cy="59609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6EE0F0F-552E-4424-BBF6-A35EA98F633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53" b="27899"/>
          <a:stretch/>
        </p:blipFill>
        <p:spPr>
          <a:xfrm>
            <a:off x="6377650" y="535479"/>
            <a:ext cx="5455534" cy="274705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626C665-1E67-454E-803E-62DF601AAEA1}"/>
              </a:ext>
            </a:extLst>
          </p:cNvPr>
          <p:cNvSpPr txBox="1"/>
          <p:nvPr/>
        </p:nvSpPr>
        <p:spPr>
          <a:xfrm>
            <a:off x="4995528" y="2962867"/>
            <a:ext cx="609600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800" b="1" dirty="0">
                <a:solidFill>
                  <a:schemeClr val="accent5">
                    <a:lumMod val="75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TRẢI </a:t>
            </a:r>
          </a:p>
          <a:p>
            <a:pPr algn="ctr"/>
            <a:r>
              <a:rPr lang="en-US" sz="8800" b="1" dirty="0">
                <a:solidFill>
                  <a:schemeClr val="accent5">
                    <a:lumMod val="75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NGHIỆM</a:t>
            </a:r>
          </a:p>
        </p:txBody>
      </p:sp>
    </p:spTree>
    <p:extLst>
      <p:ext uri="{BB962C8B-B14F-4D97-AF65-F5344CB8AC3E}">
        <p14:creationId xmlns:p14="http://schemas.microsoft.com/office/powerpoint/2010/main" val="1523594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87394" y="470636"/>
            <a:ext cx="8617211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 dirty="0" err="1"/>
              <a:t>Thứ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hai</a:t>
            </a:r>
            <a:r>
              <a:rPr lang="en-US" altLang="en-US" sz="4000" b="1" dirty="0"/>
              <a:t> </a:t>
            </a:r>
            <a:r>
              <a:rPr lang="en-US" altLang="en-US" sz="4000" b="1" dirty="0" err="1"/>
              <a:t>ngày</a:t>
            </a:r>
            <a:r>
              <a:rPr lang="en-US" altLang="en-US" sz="4000" b="1" dirty="0"/>
              <a:t> 28 </a:t>
            </a:r>
            <a:r>
              <a:rPr lang="en-US" altLang="en-US" sz="4000" b="1" dirty="0" err="1"/>
              <a:t>tháng</a:t>
            </a:r>
            <a:r>
              <a:rPr lang="en-US" altLang="en-US" sz="4000" b="1" dirty="0"/>
              <a:t> 2 </a:t>
            </a:r>
            <a:r>
              <a:rPr lang="en-US" altLang="en-US" sz="4000" b="1" dirty="0" err="1"/>
              <a:t>năm</a:t>
            </a:r>
            <a:r>
              <a:rPr lang="en-US" altLang="en-US" sz="4000" b="1" dirty="0"/>
              <a:t> 202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000" b="1" dirty="0" err="1"/>
              <a:t>Toán</a:t>
            </a:r>
            <a:endParaRPr lang="en-US" altLang="en-US" sz="4000" b="1" dirty="0"/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</a:rPr>
              <a:t>Luyện</a:t>
            </a:r>
            <a:r>
              <a:rPr lang="en-US" altLang="en-US" sz="4000" b="1" dirty="0">
                <a:solidFill>
                  <a:srgbClr val="FF0000"/>
                </a:solidFill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</a:rPr>
              <a:t>tập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53389" y="715085"/>
            <a:ext cx="102302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):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828800" y="2133600"/>
          <a:ext cx="115146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3" imgW="355292" imgH="393359" progId="Equation.DSMT4">
                  <p:embed/>
                </p:oleObj>
              </mc:Choice>
              <mc:Fallback>
                <p:oleObj name="Equation" r:id="rId3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115146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048000" y="2057400"/>
          <a:ext cx="98425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5" imgW="253890" imgH="393529" progId="Equation.DSMT4">
                  <p:embed/>
                </p:oleObj>
              </mc:Choice>
              <mc:Fallback>
                <p:oleObj name="Equation" r:id="rId5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7400"/>
                        <a:ext cx="98425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962400" y="2133600"/>
          <a:ext cx="1160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11604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080000" y="2133600"/>
          <a:ext cx="101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9" imgW="330057" imgH="393529" progId="Equation.DSMT4">
                  <p:embed/>
                </p:oleObj>
              </mc:Choice>
              <mc:Fallback>
                <p:oleObj name="Equation" r:id="rId9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133600"/>
                        <a:ext cx="101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115051" y="2089150"/>
          <a:ext cx="996949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11" imgW="253890" imgH="393529" progId="Equation.DSMT4">
                  <p:embed/>
                </p:oleObj>
              </mc:Choice>
              <mc:Fallback>
                <p:oleObj name="Equation" r:id="rId11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1" y="2089150"/>
                        <a:ext cx="996949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052733" y="2133600"/>
          <a:ext cx="10752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3" imgW="330057" imgH="393529" progId="Equation.DSMT4">
                  <p:embed/>
                </p:oleObj>
              </mc:Choice>
              <mc:Fallback>
                <p:oleObj name="Equation" r:id="rId13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733" y="2133600"/>
                        <a:ext cx="107526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0" y="2362200"/>
            <a:ext cx="1930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174625" eaLnBrk="1" hangingPunct="1">
              <a:spcBef>
                <a:spcPct val="50000"/>
              </a:spcBef>
            </a:pPr>
            <a:r>
              <a:rPr lang="en-US" altLang="en-US" sz="30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000" b="1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30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0" y="3276600"/>
            <a:ext cx="51106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Ta có thể viết gọn như sau: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83269"/>
              </p:ext>
            </p:extLst>
          </p:nvPr>
        </p:nvGraphicFramePr>
        <p:xfrm>
          <a:off x="4890806" y="3105545"/>
          <a:ext cx="5892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5" imgW="1256755" imgH="393529" progId="Equation.DSMT4">
                  <p:embed/>
                </p:oleObj>
              </mc:Choice>
              <mc:Fallback>
                <p:oleObj name="Equation" r:id="rId15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806" y="3105545"/>
                        <a:ext cx="58928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73874" y="417116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53389" y="4834673"/>
                <a:ext cx="2183641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3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89" y="4834673"/>
                <a:ext cx="2183641" cy="892552"/>
              </a:xfrm>
              <a:prstGeom prst="rect">
                <a:avLst/>
              </a:prstGeom>
              <a:blipFill rotWithShape="1">
                <a:blip r:embed="rId17"/>
                <a:stretch>
                  <a:fillRect l="-5866" b="-54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72995" y="4791680"/>
                <a:ext cx="1835623" cy="978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995" y="4791680"/>
                <a:ext cx="1835623" cy="978538"/>
              </a:xfrm>
              <a:prstGeom prst="rect">
                <a:avLst/>
              </a:prstGeom>
              <a:blipFill rotWithShape="1">
                <a:blip r:embed="rId18"/>
                <a:stretch>
                  <a:fillRect l="-6977" r="-3322" b="-118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544994" y="4834673"/>
                <a:ext cx="1835623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994" y="4834673"/>
                <a:ext cx="1835623" cy="889924"/>
              </a:xfrm>
              <a:prstGeom prst="rect">
                <a:avLst/>
              </a:prstGeom>
              <a:blipFill rotWithShape="1">
                <a:blip r:embed="rId19"/>
                <a:stretch>
                  <a:fillRect l="-6977" r="-5316" b="-109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489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2" grpId="0"/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2388" y="286603"/>
            <a:ext cx="4899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41696" y="1214651"/>
                <a:ext cx="2183641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3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696" y="1214651"/>
                <a:ext cx="2183641" cy="892552"/>
              </a:xfrm>
              <a:prstGeom prst="rect">
                <a:avLst/>
              </a:prstGeom>
              <a:blipFill rotWithShape="1">
                <a:blip r:embed="rId2"/>
                <a:stretch>
                  <a:fillRect l="-6964" b="-54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6644" y="2620370"/>
                <a:ext cx="1835623" cy="978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644" y="2620370"/>
                <a:ext cx="1835623" cy="978538"/>
              </a:xfrm>
              <a:prstGeom prst="rect">
                <a:avLst/>
              </a:prstGeom>
              <a:blipFill rotWithShape="1">
                <a:blip r:embed="rId3"/>
                <a:stretch>
                  <a:fillRect l="-6645" r="-3654" b="-12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41695" y="4312693"/>
                <a:ext cx="1835623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695" y="4312693"/>
                <a:ext cx="1835623" cy="889924"/>
              </a:xfrm>
              <a:prstGeom prst="rect">
                <a:avLst/>
              </a:prstGeom>
              <a:blipFill rotWithShape="1">
                <a:blip r:embed="rId4"/>
                <a:stretch>
                  <a:fillRect l="-9934" r="-7947" b="-109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756848" y="1368539"/>
            <a:ext cx="614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481673" y="1214651"/>
                <a:ext cx="1173707" cy="981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1673" y="1214651"/>
                <a:ext cx="1173707" cy="981487"/>
              </a:xfrm>
              <a:prstGeom prst="rect">
                <a:avLst/>
              </a:prstGeom>
              <a:blipFill rotWithShape="1">
                <a:blip r:embed="rId5"/>
                <a:stretch>
                  <a:fillRect b="-118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997509" y="1368538"/>
            <a:ext cx="5868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372751" y="1216723"/>
                <a:ext cx="1201003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751" y="1216723"/>
                <a:ext cx="1201003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777319" y="2790384"/>
            <a:ext cx="7096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193575" y="2580488"/>
                <a:ext cx="1665027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575" y="2580488"/>
                <a:ext cx="1665027" cy="101431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056399" y="2817251"/>
            <a:ext cx="723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5745707" y="2539192"/>
                <a:ext cx="873456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2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707" y="2539192"/>
                <a:ext cx="873456" cy="101431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777319" y="4436477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71889" y="4292464"/>
                <a:ext cx="1978926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  <m:r>
                        <a:rPr lang="en-US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889" y="4292464"/>
                <a:ext cx="1978926" cy="89896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166891" y="4542906"/>
            <a:ext cx="7096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532283" y="4245495"/>
                <a:ext cx="1146412" cy="1024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𝟒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283" y="4245495"/>
                <a:ext cx="1146412" cy="10243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5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14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5129" name="Rectangle 23"/>
          <p:cNvSpPr>
            <a:spLocks noChangeArrowheads="1"/>
          </p:cNvSpPr>
          <p:nvPr/>
        </p:nvSpPr>
        <p:spPr bwMode="auto">
          <a:xfrm>
            <a:off x="0" y="2649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5130" name="Rectangle 28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338669" y="4361095"/>
            <a:ext cx="6691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...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486446" y="893705"/>
            <a:ext cx="5986282" cy="96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algn="l"/>
            <a:r>
              <a:rPr lang="en-US" sz="3200" b="1" u="sng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.  </a:t>
            </a:r>
          </a:p>
          <a:p>
            <a:pPr algn="l"/>
            <a:r>
              <a:rPr lang="en-US" sz="3200" i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i="1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i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i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i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i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3200" i="1" dirty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13177"/>
              </p:ext>
            </p:extLst>
          </p:nvPr>
        </p:nvGraphicFramePr>
        <p:xfrm>
          <a:off x="629392" y="3018354"/>
          <a:ext cx="2749870" cy="99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3" imgW="863280" imgH="431640" progId="Equation.3">
                  <p:embed/>
                </p:oleObj>
              </mc:Choice>
              <mc:Fallback>
                <p:oleObj name="Equation" r:id="rId3" imgW="8632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392" y="3018354"/>
                        <a:ext cx="2749870" cy="99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16391"/>
              </p:ext>
            </p:extLst>
          </p:nvPr>
        </p:nvGraphicFramePr>
        <p:xfrm>
          <a:off x="2212037" y="4194228"/>
          <a:ext cx="2552453" cy="106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5" imgW="749160" imgH="431640" progId="Equation.3">
                  <p:embed/>
                </p:oleObj>
              </mc:Choice>
              <mc:Fallback>
                <p:oleObj name="Equation" r:id="rId5" imgW="74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037" y="4194228"/>
                        <a:ext cx="2552453" cy="1067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6761"/>
              </p:ext>
            </p:extLst>
          </p:nvPr>
        </p:nvGraphicFramePr>
        <p:xfrm>
          <a:off x="7624712" y="2868907"/>
          <a:ext cx="2690028" cy="97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7" imgW="863280" imgH="431640" progId="Equation.3">
                  <p:embed/>
                </p:oleObj>
              </mc:Choice>
              <mc:Fallback>
                <p:oleObj name="Equation" r:id="rId7" imgW="863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12" y="2868907"/>
                        <a:ext cx="2690028" cy="975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75745"/>
              </p:ext>
            </p:extLst>
          </p:nvPr>
        </p:nvGraphicFramePr>
        <p:xfrm>
          <a:off x="6472728" y="4125228"/>
          <a:ext cx="2526970" cy="105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9" imgW="749160" imgH="431640" progId="Equation.3">
                  <p:embed/>
                </p:oleObj>
              </mc:Choice>
              <mc:Fallback>
                <p:oleObj name="Equation" r:id="rId9" imgW="74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728" y="4125228"/>
                        <a:ext cx="2526970" cy="1055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10843" y="3126016"/>
            <a:ext cx="669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..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38478"/>
              </p:ext>
            </p:extLst>
          </p:nvPr>
        </p:nvGraphicFramePr>
        <p:xfrm>
          <a:off x="3348209" y="2960959"/>
          <a:ext cx="367048" cy="94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209" y="2960959"/>
                        <a:ext cx="367048" cy="9472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0314740" y="3049072"/>
            <a:ext cx="669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..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31984"/>
              </p:ext>
            </p:extLst>
          </p:nvPr>
        </p:nvGraphicFramePr>
        <p:xfrm>
          <a:off x="10587695" y="2758219"/>
          <a:ext cx="334568" cy="106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13" imgW="152334" imgH="393529" progId="Equation.3">
                  <p:embed/>
                </p:oleObj>
              </mc:Choice>
              <mc:Fallback>
                <p:oleObj name="Equation" r:id="rId13" imgW="152334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7695" y="2758219"/>
                        <a:ext cx="334568" cy="10611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374245" y="4361095"/>
            <a:ext cx="812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92365" y="5261450"/>
            <a:ext cx="11876722" cy="1600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algn="l"/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i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i="1" u="sng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24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716" y="401569"/>
            <a:ext cx="1282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18615" y="846161"/>
                <a:ext cx="11150221" cy="14739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,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.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15" y="846161"/>
                <a:ext cx="11150221" cy="1473930"/>
              </a:xfrm>
              <a:prstGeom prst="rect">
                <a:avLst/>
              </a:prstGeom>
              <a:blipFill>
                <a:blip r:embed="rId2"/>
                <a:stretch>
                  <a:fillRect l="-1367" b="-1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094328" y="2817222"/>
            <a:ext cx="167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60812" y="3411940"/>
            <a:ext cx="70013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160633" y="4245864"/>
                <a:ext cx="4454111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   + </m:t>
                    </m:r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  = </m:t>
                    </m:r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𝟗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𝟎</m:t>
                        </m:r>
                      </m:den>
                    </m:f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)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633" y="4245864"/>
                <a:ext cx="4454111" cy="892552"/>
              </a:xfrm>
              <a:prstGeom prst="rect">
                <a:avLst/>
              </a:prstGeom>
              <a:blipFill>
                <a:blip r:embed="rId3"/>
                <a:stretch>
                  <a:fillRect b="-10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81182" y="5540991"/>
                <a:ext cx="2497540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𝟗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182" y="5540991"/>
                <a:ext cx="2497540" cy="803682"/>
              </a:xfrm>
              <a:prstGeom prst="rect">
                <a:avLst/>
              </a:prstGeom>
              <a:blipFill rotWithShape="1">
                <a:blip r:embed="rId4"/>
                <a:stretch>
                  <a:fillRect l="-6341" r="-2195" b="-98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4&quot;&gt;&lt;property id=&quot;20148&quot; value=&quot;5&quot;/&gt;&lt;property id=&quot;20300&quot; value=&quot;Slide 3&quot;/&gt;&lt;property id=&quot;20307&quot; value=&quot;258&quot;/&gt;&lt;/object&gt;&lt;object type=&quot;3&quot; unique_id=&quot;10007&quot;&gt;&lt;property id=&quot;20148&quot; value=&quot;5&quot;/&gt;&lt;property id=&quot;20300&quot; value=&quot;Slide 5&quot;/&gt;&lt;property id=&quot;20307&quot; value=&quot;261&quot;/&gt;&lt;/object&gt;&lt;object type=&quot;3&quot; unique_id=&quot;10009&quot;&gt;&lt;property id=&quot;20148&quot; value=&quot;5&quot;/&gt;&lt;property id=&quot;20300&quot; value=&quot;Slide 7&quot;/&gt;&lt;property id=&quot;20307&quot; value=&quot;263&quot;/&gt;&lt;/object&gt;&lt;object type=&quot;3&quot; unique_id=&quot;10010&quot;&gt;&lt;property id=&quot;20148&quot; value=&quot;5&quot;/&gt;&lt;property id=&quot;20300&quot; value=&quot;Slide 9&quot;/&gt;&lt;property id=&quot;20307&quot; value=&quot;264&quot;/&gt;&lt;/object&gt;&lt;object type=&quot;3&quot; unique_id=&quot;12178&quot;&gt;&lt;property id=&quot;20148&quot; value=&quot;5&quot;/&gt;&lt;property id=&quot;20300&quot; value=&quot;Slide 4&quot;/&gt;&lt;property id=&quot;20307&quot; value=&quot;270&quot;/&gt;&lt;/object&gt;&lt;object type=&quot;3&quot; unique_id=&quot;12246&quot;&gt;&lt;property id=&quot;20148&quot; value=&quot;5&quot;/&gt;&lt;property id=&quot;20300&quot; value=&quot;Slide 6&quot;/&gt;&lt;property id=&quot;20307&quot; value=&quot;271&quot;/&gt;&lt;/object&gt;&lt;object type=&quot;3&quot; unique_id=&quot;12551&quot;&gt;&lt;property id=&quot;20148&quot; value=&quot;5&quot;/&gt;&lt;property id=&quot;20300&quot; value=&quot;Slide 2&quot;/&gt;&lt;property id=&quot;20307&quot; value=&quot;272&quot;/&gt;&lt;/object&gt;&lt;object type=&quot;3&quot; unique_id=&quot;12628&quot;&gt;&lt;property id=&quot;20148&quot; value=&quot;5&quot;/&gt;&lt;property id=&quot;20300&quot; value=&quot;Slide 10&quot;/&gt;&lt;property id=&quot;20307&quot; value=&quot;273&quot;/&gt;&lt;/object&gt;&lt;object type=&quot;3&quot; unique_id=&quot;12854&quot;&gt;&lt;property id=&quot;20148&quot; value=&quot;5&quot;/&gt;&lt;property id=&quot;20300&quot; value=&quot;Slide 8&quot;/&gt;&lt;property id=&quot;20307&quot; value=&quot;275&quot;/&gt;&lt;/object&gt;&lt;object type=&quot;3&quot; unique_id=&quot;12998&quot;&gt;&lt;property id=&quot;20148&quot; value=&quot;5&quot;/&gt;&lt;property id=&quot;20300&quot; value=&quot;Slide 1&quot;/&gt;&lt;property id=&quot;20307&quot; value=&quot;276&quot;/&gt;&lt;/object&gt;&lt;/object&gt;&lt;object type=&quot;8&quot; unique_id=&quot;10028&quot;&gt;&lt;/object&gt;&lt;/object&gt;&lt;/database&gt;"/>
  <p:tag name="SECTOMILLISECCONVERTED" val="1"/>
  <p:tag name="INKNOELEADERBOARD" val="95099346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8&quot;/&gt;&lt;/TableIndex&gt;&lt;/ShapeTextInfo&gt;"/>
  <p:tag name="HTML_SHAPEINFO" val="&lt;ThreeDShapeInfo&gt;&lt;uuid val=&quot;&quot;/&gt;&lt;isInvalidForFieldText val=&quot;0&quot;/&gt;&lt;Image&gt;&lt;filename val=&quot;C:\Users\Truong\AppData\Local\Temp\PR\data\asimages\{A11B5345-0CDC-4E6C-9343-C58FE1A17054}_1.png&quot;/&gt;&lt;left val=&quot;210&quot;/&gt;&lt;top val=&quot;12&quot;/&gt;&lt;width val=&quot;738&quot;/&gt;&lt;height val=&quot;176&quot;/&gt;&lt;hasText val=&quot;1&quot;/&gt;&lt;/Image&gt;&lt;/ThreeDShapeInfo&gt;"/>
</p:tagLst>
</file>

<file path=ppt/theme/theme1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300</Words>
  <Application>Microsoft Office PowerPoint</Application>
  <PresentationFormat>Widescreen</PresentationFormat>
  <Paragraphs>6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HP001 4H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59</cp:revision>
  <dcterms:created xsi:type="dcterms:W3CDTF">2020-04-07T02:27:00Z</dcterms:created>
  <dcterms:modified xsi:type="dcterms:W3CDTF">2022-02-26T10:0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55</vt:lpwstr>
  </property>
</Properties>
</file>